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A89F928" w14:textId="463449E5" w:rsidR="007C3F11" w:rsidRDefault="00A17B4D" w:rsidP="007C3F11">
      <w:r>
        <w:t>Statistical Reasoning</w:t>
      </w:r>
      <w:r>
        <w:tab/>
      </w:r>
      <w:r w:rsidR="007C3F11">
        <w:tab/>
      </w:r>
      <w:r w:rsidR="007C3F11">
        <w:tab/>
      </w:r>
      <w:r w:rsidR="007C3F11">
        <w:tab/>
      </w:r>
      <w:r w:rsidR="007C3F11">
        <w:tab/>
        <w:t>Name:</w:t>
      </w:r>
      <w:r>
        <w:t xml:space="preserve">  _____________________________</w:t>
      </w:r>
    </w:p>
    <w:p w14:paraId="4F53F3F3" w14:textId="345E9A08" w:rsidR="00A17B4D" w:rsidRDefault="00ED5BB6" w:rsidP="007C3F11">
      <w:r>
        <w:t xml:space="preserve">WS </w:t>
      </w:r>
      <w:r w:rsidR="00805E65">
        <w:t>8.</w:t>
      </w:r>
      <w:r w:rsidR="007D4F90">
        <w:t>5</w:t>
      </w:r>
      <w:r w:rsidR="007E677A">
        <w:t xml:space="preserve">:  </w:t>
      </w:r>
      <w:r w:rsidR="007D4F90">
        <w:t>Permuations/Combinations</w:t>
      </w:r>
      <w:r>
        <w:tab/>
      </w:r>
      <w:r w:rsidR="00A17B4D">
        <w:tab/>
      </w:r>
      <w:r w:rsidR="00A17B4D">
        <w:tab/>
        <w:t>Date:  __________________  Day:  ______</w:t>
      </w:r>
    </w:p>
    <w:p w14:paraId="0A282FC7" w14:textId="578E38CD" w:rsidR="007C3F11" w:rsidRDefault="007C3F11" w:rsidP="007C3F11"/>
    <w:p w14:paraId="623E08F6" w14:textId="37FC66B5" w:rsidR="007D4F90" w:rsidRDefault="00477672" w:rsidP="00805E65">
      <w:p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
          <w:bCs/>
          <w:iCs/>
          <w:sz w:val="22"/>
          <w:szCs w:val="22"/>
        </w:rPr>
      </w:pPr>
      <w:r>
        <w:rPr>
          <w:rFonts w:ascii="Century Gothic" w:hAnsi="Century Gothic" w:cs="Arial"/>
          <w:b/>
          <w:bCs/>
          <w:iCs/>
          <w:sz w:val="22"/>
          <w:szCs w:val="22"/>
        </w:rPr>
        <w:t>Evaluate.</w:t>
      </w:r>
    </w:p>
    <w:p w14:paraId="68FD0E09" w14:textId="55F1E75A" w:rsidR="00477672" w:rsidRPr="00477672" w:rsidRDefault="00477672" w:rsidP="00477672">
      <w:pPr>
        <w:pStyle w:val="ListParagraph"/>
        <w:numPr>
          <w:ilvl w:val="0"/>
          <w:numId w:val="6"/>
        </w:num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
          <w:bCs/>
          <w:i/>
          <w:iCs/>
          <w:sz w:val="22"/>
          <w:szCs w:val="22"/>
        </w:rPr>
      </w:pPr>
      <w:r w:rsidRPr="00477672">
        <w:rPr>
          <w:position w:val="-12"/>
        </w:rPr>
        <w:object w:dxaOrig="380" w:dyaOrig="360" w14:anchorId="131C70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9pt;height:18pt" o:ole="">
            <v:imagedata r:id="rId7" o:title=""/>
          </v:shape>
          <o:OLEObject Type="Embed" ProgID="Equation.DSMT4" ShapeID="_x0000_i1028" DrawAspect="Content" ObjectID="_1617781459" r:id="rId8"/>
        </w:object>
      </w:r>
      <w:r w:rsidRPr="00477672">
        <w:rPr>
          <w:rFonts w:ascii="Century Gothic" w:hAnsi="Century Gothic" w:cs="Arial"/>
          <w:bCs/>
          <w:iCs/>
          <w:sz w:val="22"/>
          <w:szCs w:val="22"/>
        </w:rPr>
        <w:t xml:space="preserve"> </w:t>
      </w:r>
      <w:r>
        <w:rPr>
          <w:rFonts w:ascii="Century Gothic" w:hAnsi="Century Gothic" w:cs="Arial"/>
          <w:bCs/>
          <w:iCs/>
          <w:sz w:val="22"/>
          <w:szCs w:val="22"/>
        </w:rPr>
        <w:tab/>
      </w:r>
      <w:r>
        <w:rPr>
          <w:rFonts w:ascii="Century Gothic" w:hAnsi="Century Gothic" w:cs="Arial"/>
          <w:bCs/>
          <w:iCs/>
          <w:sz w:val="22"/>
          <w:szCs w:val="22"/>
        </w:rPr>
        <w:tab/>
      </w:r>
      <w:r>
        <w:rPr>
          <w:rFonts w:ascii="Century Gothic" w:hAnsi="Century Gothic" w:cs="Arial"/>
          <w:bCs/>
          <w:iCs/>
          <w:sz w:val="22"/>
          <w:szCs w:val="22"/>
        </w:rPr>
        <w:tab/>
        <w:t xml:space="preserve">2. </w:t>
      </w:r>
      <w:r w:rsidRPr="00477672">
        <w:rPr>
          <w:position w:val="-12"/>
        </w:rPr>
        <w:object w:dxaOrig="380" w:dyaOrig="360" w14:anchorId="2F73EFFC">
          <v:shape id="_x0000_i1032" type="#_x0000_t75" style="width:19pt;height:18pt" o:ole="">
            <v:imagedata r:id="rId9" o:title=""/>
          </v:shape>
          <o:OLEObject Type="Embed" ProgID="Equation.DSMT4" ShapeID="_x0000_i1032" DrawAspect="Content" ObjectID="_1617781460" r:id="rId10"/>
        </w:object>
      </w:r>
      <w:r>
        <w:rPr>
          <w:rFonts w:ascii="Century Gothic" w:hAnsi="Century Gothic" w:cs="Arial"/>
          <w:bCs/>
          <w:iCs/>
          <w:sz w:val="22"/>
          <w:szCs w:val="22"/>
        </w:rPr>
        <w:tab/>
      </w:r>
      <w:r>
        <w:rPr>
          <w:rFonts w:ascii="Century Gothic" w:hAnsi="Century Gothic" w:cs="Arial"/>
          <w:bCs/>
          <w:iCs/>
          <w:sz w:val="22"/>
          <w:szCs w:val="22"/>
        </w:rPr>
        <w:tab/>
      </w:r>
      <w:r>
        <w:rPr>
          <w:rFonts w:ascii="Century Gothic" w:hAnsi="Century Gothic" w:cs="Arial"/>
          <w:bCs/>
          <w:iCs/>
          <w:sz w:val="22"/>
          <w:szCs w:val="22"/>
        </w:rPr>
        <w:tab/>
        <w:t xml:space="preserve">3. </w:t>
      </w:r>
      <w:r w:rsidRPr="00477672">
        <w:rPr>
          <w:position w:val="-12"/>
        </w:rPr>
        <w:object w:dxaOrig="380" w:dyaOrig="360" w14:anchorId="607D8A85">
          <v:shape id="_x0000_i1035" type="#_x0000_t75" style="width:19pt;height:18pt" o:ole="">
            <v:imagedata r:id="rId11" o:title=""/>
          </v:shape>
          <o:OLEObject Type="Embed" ProgID="Equation.DSMT4" ShapeID="_x0000_i1035" DrawAspect="Content" ObjectID="_1617781461" r:id="rId12"/>
        </w:object>
      </w:r>
      <w:r>
        <w:rPr>
          <w:rFonts w:ascii="Century Gothic" w:hAnsi="Century Gothic" w:cs="Arial"/>
          <w:bCs/>
          <w:iCs/>
          <w:sz w:val="22"/>
          <w:szCs w:val="22"/>
        </w:rPr>
        <w:tab/>
      </w:r>
      <w:r>
        <w:rPr>
          <w:rFonts w:ascii="Century Gothic" w:hAnsi="Century Gothic" w:cs="Arial"/>
          <w:bCs/>
          <w:iCs/>
          <w:sz w:val="22"/>
          <w:szCs w:val="22"/>
        </w:rPr>
        <w:tab/>
      </w:r>
      <w:r>
        <w:rPr>
          <w:rFonts w:ascii="Century Gothic" w:hAnsi="Century Gothic" w:cs="Arial"/>
          <w:bCs/>
          <w:iCs/>
          <w:sz w:val="22"/>
          <w:szCs w:val="22"/>
        </w:rPr>
        <w:tab/>
        <w:t xml:space="preserve">4. </w:t>
      </w:r>
      <w:r w:rsidRPr="00477672">
        <w:rPr>
          <w:position w:val="-12"/>
        </w:rPr>
        <w:object w:dxaOrig="420" w:dyaOrig="360" w14:anchorId="2B602927">
          <v:shape id="_x0000_i1043" type="#_x0000_t75" style="width:21pt;height:18pt" o:ole="">
            <v:imagedata r:id="rId13" o:title=""/>
          </v:shape>
          <o:OLEObject Type="Embed" ProgID="Equation.DSMT4" ShapeID="_x0000_i1043" DrawAspect="Content" ObjectID="_1617781462" r:id="rId14"/>
        </w:object>
      </w:r>
      <w:r>
        <w:rPr>
          <w:rFonts w:ascii="Century Gothic" w:hAnsi="Century Gothic" w:cs="Arial"/>
          <w:bCs/>
          <w:iCs/>
          <w:sz w:val="22"/>
          <w:szCs w:val="22"/>
        </w:rPr>
        <w:tab/>
      </w:r>
      <w:r>
        <w:rPr>
          <w:rFonts w:ascii="Century Gothic" w:hAnsi="Century Gothic" w:cs="Arial"/>
          <w:bCs/>
          <w:iCs/>
          <w:sz w:val="22"/>
          <w:szCs w:val="22"/>
        </w:rPr>
        <w:tab/>
      </w:r>
      <w:r>
        <w:rPr>
          <w:rFonts w:ascii="Century Gothic" w:hAnsi="Century Gothic" w:cs="Arial"/>
          <w:bCs/>
          <w:iCs/>
          <w:sz w:val="22"/>
          <w:szCs w:val="22"/>
        </w:rPr>
        <w:tab/>
        <w:t xml:space="preserve">5.  </w:t>
      </w:r>
      <w:r w:rsidRPr="00477672">
        <w:rPr>
          <w:position w:val="-12"/>
        </w:rPr>
        <w:object w:dxaOrig="980" w:dyaOrig="360" w14:anchorId="0B334DE7">
          <v:shape id="_x0000_i1041" type="#_x0000_t75" style="width:49pt;height:18pt" o:ole="">
            <v:imagedata r:id="rId15" o:title=""/>
          </v:shape>
          <o:OLEObject Type="Embed" ProgID="Equation.DSMT4" ShapeID="_x0000_i1041" DrawAspect="Content" ObjectID="_1617781463" r:id="rId16"/>
        </w:object>
      </w:r>
      <w:r>
        <w:rPr>
          <w:rFonts w:ascii="Century Gothic" w:hAnsi="Century Gothic" w:cs="Arial"/>
          <w:bCs/>
          <w:iCs/>
          <w:sz w:val="22"/>
          <w:szCs w:val="22"/>
        </w:rPr>
        <w:tab/>
      </w:r>
      <w:r>
        <w:rPr>
          <w:rFonts w:ascii="Century Gothic" w:hAnsi="Century Gothic" w:cs="Arial"/>
          <w:bCs/>
          <w:iCs/>
          <w:sz w:val="22"/>
          <w:szCs w:val="22"/>
        </w:rPr>
        <w:tab/>
        <w:t xml:space="preserve">6.  </w:t>
      </w:r>
      <w:r w:rsidRPr="00477672">
        <w:rPr>
          <w:position w:val="-12"/>
        </w:rPr>
        <w:object w:dxaOrig="420" w:dyaOrig="360" w14:anchorId="5BFE667E">
          <v:shape id="_x0000_i1046" type="#_x0000_t75" style="width:21pt;height:18pt" o:ole="">
            <v:imagedata r:id="rId17" o:title=""/>
          </v:shape>
          <o:OLEObject Type="Embed" ProgID="Equation.DSMT4" ShapeID="_x0000_i1046" DrawAspect="Content" ObjectID="_1617781464" r:id="rId18"/>
        </w:object>
      </w:r>
    </w:p>
    <w:p w14:paraId="33739819" w14:textId="3C454894" w:rsidR="007D4F90" w:rsidRDefault="007D4F90" w:rsidP="00805E65">
      <w:p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
          <w:bCs/>
          <w:i/>
          <w:iCs/>
          <w:sz w:val="22"/>
          <w:szCs w:val="22"/>
        </w:rPr>
      </w:pPr>
    </w:p>
    <w:p w14:paraId="48FE2A49" w14:textId="6F44CE0A" w:rsidR="00477672" w:rsidRDefault="00477672" w:rsidP="00805E65">
      <w:p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
          <w:bCs/>
          <w:i/>
          <w:iCs/>
          <w:sz w:val="22"/>
          <w:szCs w:val="22"/>
        </w:rPr>
      </w:pPr>
    </w:p>
    <w:p w14:paraId="3DA14D25" w14:textId="47DF2736" w:rsidR="00477672" w:rsidRDefault="00477672" w:rsidP="00805E65">
      <w:p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
          <w:bCs/>
          <w:iCs/>
          <w:sz w:val="22"/>
          <w:szCs w:val="22"/>
        </w:rPr>
      </w:pPr>
      <w:r>
        <w:rPr>
          <w:rFonts w:ascii="Century Gothic" w:hAnsi="Century Gothic" w:cs="Arial"/>
          <w:b/>
          <w:bCs/>
          <w:iCs/>
          <w:sz w:val="22"/>
          <w:szCs w:val="22"/>
        </w:rPr>
        <w:t>Identify the following as a Permutation, Combination, or Counting Principle.</w:t>
      </w:r>
    </w:p>
    <w:p w14:paraId="56F016FC" w14:textId="58FA5385" w:rsidR="00477672" w:rsidRPr="00477672" w:rsidRDefault="00477672" w:rsidP="00477672">
      <w:pPr>
        <w:pStyle w:val="ListParagraph"/>
        <w:numPr>
          <w:ilvl w:val="0"/>
          <w:numId w:val="7"/>
        </w:num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
          <w:bCs/>
          <w:i/>
          <w:iCs/>
          <w:sz w:val="22"/>
          <w:szCs w:val="22"/>
        </w:rPr>
      </w:pPr>
      <w:r>
        <w:rPr>
          <w:rFonts w:ascii="Century Gothic" w:hAnsi="Century Gothic" w:cs="Arial"/>
          <w:bCs/>
          <w:iCs/>
          <w:sz w:val="22"/>
          <w:szCs w:val="22"/>
        </w:rPr>
        <w:t>In a race in which six automobiles are entered and there are not ties, in how many ways can the first four finisher come in?</w:t>
      </w:r>
    </w:p>
    <w:p w14:paraId="166303D7" w14:textId="7D308F4B" w:rsidR="00477672" w:rsidRPr="00477672" w:rsidRDefault="00477672" w:rsidP="00477672">
      <w:pPr>
        <w:pStyle w:val="ListParagraph"/>
        <w:numPr>
          <w:ilvl w:val="0"/>
          <w:numId w:val="7"/>
        </w:num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
          <w:bCs/>
          <w:i/>
          <w:iCs/>
          <w:sz w:val="22"/>
          <w:szCs w:val="22"/>
        </w:rPr>
      </w:pPr>
      <w:r>
        <w:rPr>
          <w:rFonts w:ascii="Century Gothic" w:hAnsi="Century Gothic" w:cs="Arial"/>
          <w:bCs/>
          <w:iCs/>
          <w:sz w:val="22"/>
          <w:szCs w:val="22"/>
        </w:rPr>
        <w:t>The model of the car you are thinking of buying is available in nine different colors and three different styles (hatchback, sedan, and SUV).  In how many ways can you order the car?</w:t>
      </w:r>
    </w:p>
    <w:p w14:paraId="4AF6298E" w14:textId="32E7F794" w:rsidR="00477672" w:rsidRPr="00477672" w:rsidRDefault="00477672" w:rsidP="00477672">
      <w:pPr>
        <w:pStyle w:val="ListParagraph"/>
        <w:numPr>
          <w:ilvl w:val="0"/>
          <w:numId w:val="7"/>
        </w:num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
          <w:bCs/>
          <w:i/>
          <w:iCs/>
          <w:sz w:val="22"/>
          <w:szCs w:val="22"/>
        </w:rPr>
      </w:pPr>
      <w:r>
        <w:rPr>
          <w:rFonts w:ascii="Century Gothic" w:hAnsi="Century Gothic" w:cs="Arial"/>
          <w:bCs/>
          <w:iCs/>
          <w:sz w:val="22"/>
          <w:szCs w:val="22"/>
        </w:rPr>
        <w:t>A book club offers a choice of 8 books from a list of 40.  In how many ways can a member make a collection?</w:t>
      </w:r>
    </w:p>
    <w:p w14:paraId="0811C442" w14:textId="6399BFAA" w:rsidR="00477672" w:rsidRPr="00477672" w:rsidRDefault="00477672" w:rsidP="00477672">
      <w:pPr>
        <w:pStyle w:val="ListParagraph"/>
        <w:numPr>
          <w:ilvl w:val="0"/>
          <w:numId w:val="7"/>
        </w:num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
          <w:bCs/>
          <w:i/>
          <w:iCs/>
          <w:sz w:val="22"/>
          <w:szCs w:val="22"/>
        </w:rPr>
      </w:pPr>
      <w:r>
        <w:rPr>
          <w:rFonts w:ascii="Century Gothic" w:hAnsi="Century Gothic" w:cs="Arial"/>
          <w:bCs/>
          <w:iCs/>
          <w:sz w:val="22"/>
          <w:szCs w:val="22"/>
        </w:rPr>
        <w:t>A medical researcher needs 6 people to test the effectiveness of an experimental drug.  If 13 people have volunteered for the test, in how many ways can 6 people be selected?</w:t>
      </w:r>
    </w:p>
    <w:p w14:paraId="1C5ABA32" w14:textId="633234BA" w:rsidR="00477672" w:rsidRPr="00477672" w:rsidRDefault="00477672" w:rsidP="00477672">
      <w:pPr>
        <w:pStyle w:val="ListParagraph"/>
        <w:numPr>
          <w:ilvl w:val="0"/>
          <w:numId w:val="7"/>
        </w:num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
          <w:bCs/>
          <w:i/>
          <w:iCs/>
          <w:sz w:val="22"/>
          <w:szCs w:val="22"/>
        </w:rPr>
      </w:pPr>
      <w:r>
        <w:rPr>
          <w:rFonts w:ascii="Century Gothic" w:hAnsi="Century Gothic" w:cs="Arial"/>
          <w:bCs/>
          <w:iCs/>
          <w:sz w:val="22"/>
          <w:szCs w:val="22"/>
        </w:rPr>
        <w:t>From a club of 20 people, in how many ways can a group of three members be selected?</w:t>
      </w:r>
    </w:p>
    <w:p w14:paraId="181DB743" w14:textId="19A78ED7" w:rsidR="00477672" w:rsidRPr="00477672" w:rsidRDefault="00477672" w:rsidP="00477672">
      <w:pPr>
        <w:pStyle w:val="ListParagraph"/>
        <w:numPr>
          <w:ilvl w:val="0"/>
          <w:numId w:val="7"/>
        </w:num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
          <w:bCs/>
          <w:i/>
          <w:iCs/>
          <w:sz w:val="22"/>
          <w:szCs w:val="22"/>
        </w:rPr>
      </w:pPr>
      <w:r>
        <w:rPr>
          <w:rFonts w:ascii="Century Gothic" w:hAnsi="Century Gothic" w:cs="Arial"/>
          <w:bCs/>
          <w:iCs/>
          <w:sz w:val="22"/>
          <w:szCs w:val="22"/>
        </w:rPr>
        <w:t>From the 30 pictures I have of my daughter’s birthday, my digital from will only hold 3 at a time.</w:t>
      </w:r>
    </w:p>
    <w:p w14:paraId="4C1F99DC" w14:textId="61B6CBFD" w:rsidR="00477672" w:rsidRDefault="004E7D0D" w:rsidP="00477672">
      <w:pPr>
        <w:pStyle w:val="ListParagraph"/>
        <w:numPr>
          <w:ilvl w:val="1"/>
          <w:numId w:val="7"/>
        </w:num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r w:rsidRPr="004E7D0D">
        <w:rPr>
          <w:rFonts w:ascii="Century Gothic" w:hAnsi="Century Gothic" w:cs="Arial"/>
          <w:bCs/>
          <w:iCs/>
          <w:sz w:val="22"/>
          <w:szCs w:val="22"/>
        </w:rPr>
        <w:t>How many different groups of 3 pictures can I put on the frame</w:t>
      </w:r>
      <w:r>
        <w:rPr>
          <w:rFonts w:ascii="Century Gothic" w:hAnsi="Century Gothic" w:cs="Arial"/>
          <w:bCs/>
          <w:iCs/>
          <w:sz w:val="22"/>
          <w:szCs w:val="22"/>
        </w:rPr>
        <w:t>?</w:t>
      </w:r>
    </w:p>
    <w:p w14:paraId="3CBC84D9" w14:textId="57118768" w:rsidR="004E7D0D" w:rsidRDefault="004E7D0D" w:rsidP="00477672">
      <w:pPr>
        <w:pStyle w:val="ListParagraph"/>
        <w:numPr>
          <w:ilvl w:val="1"/>
          <w:numId w:val="7"/>
        </w:num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r>
        <w:rPr>
          <w:rFonts w:ascii="Century Gothic" w:hAnsi="Century Gothic" w:cs="Arial"/>
          <w:bCs/>
          <w:iCs/>
          <w:sz w:val="22"/>
          <w:szCs w:val="22"/>
        </w:rPr>
        <w:t>What if I just wanted the first 3 pictures to be my favorite, best smile, and cake smashing</w:t>
      </w:r>
    </w:p>
    <w:p w14:paraId="5684760C" w14:textId="3AD3A2F9" w:rsidR="004E7D0D" w:rsidRDefault="004E7D0D" w:rsidP="004E7D0D">
      <w:pPr>
        <w:pStyle w:val="ListParagraph"/>
        <w:numPr>
          <w:ilvl w:val="0"/>
          <w:numId w:val="7"/>
        </w:num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r>
        <w:rPr>
          <w:rFonts w:ascii="Century Gothic" w:hAnsi="Century Gothic" w:cs="Arial"/>
          <w:bCs/>
          <w:iCs/>
          <w:sz w:val="22"/>
          <w:szCs w:val="22"/>
        </w:rPr>
        <w:t>A popular brand of pen is available in three colors, and four tips.  How many different choices of pens do you have with this brand?</w:t>
      </w:r>
    </w:p>
    <w:p w14:paraId="641FFB9A" w14:textId="4A3C289B" w:rsidR="004E7D0D" w:rsidRDefault="004E7D0D" w:rsidP="004E7D0D">
      <w:pPr>
        <w:pStyle w:val="ListParagraph"/>
        <w:numPr>
          <w:ilvl w:val="0"/>
          <w:numId w:val="7"/>
        </w:num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r>
        <w:rPr>
          <w:rFonts w:ascii="Century Gothic" w:hAnsi="Century Gothic" w:cs="Arial"/>
          <w:bCs/>
          <w:iCs/>
          <w:sz w:val="22"/>
          <w:szCs w:val="22"/>
        </w:rPr>
        <w:t>A corporation has ten members on its board of directors.  In how many ways can it elect a presidents, vice-president, secretary, and treasurer?</w:t>
      </w:r>
    </w:p>
    <w:p w14:paraId="00EE93AF" w14:textId="657F14AA" w:rsidR="004E7D0D" w:rsidRDefault="004E7D0D" w:rsidP="004E7D0D">
      <w:pPr>
        <w:pStyle w:val="ListParagraph"/>
        <w:numPr>
          <w:ilvl w:val="0"/>
          <w:numId w:val="7"/>
        </w:num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r>
        <w:rPr>
          <w:rFonts w:ascii="Century Gothic" w:hAnsi="Century Gothic" w:cs="Arial"/>
          <w:bCs/>
          <w:iCs/>
          <w:sz w:val="22"/>
          <w:szCs w:val="22"/>
        </w:rPr>
        <w:t>For a segment of a radio show, a DJ can play 7 songs.  If there are 12 songs to select from, in how many ways can the program segment be arranged?</w:t>
      </w:r>
    </w:p>
    <w:p w14:paraId="5748A921" w14:textId="20BE29AB" w:rsidR="004E7D0D" w:rsidRDefault="004E7D0D" w:rsidP="004E7D0D">
      <w:pPr>
        <w:pStyle w:val="ListParagraph"/>
        <w:numPr>
          <w:ilvl w:val="0"/>
          <w:numId w:val="7"/>
        </w:num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r>
        <w:rPr>
          <w:rFonts w:ascii="Century Gothic" w:hAnsi="Century Gothic" w:cs="Arial"/>
          <w:bCs/>
          <w:iCs/>
          <w:sz w:val="22"/>
          <w:szCs w:val="22"/>
        </w:rPr>
        <w:t>How many different ways can a director select 4 actors from a group of 20 to attend a workshop on performing rock musicals?</w:t>
      </w:r>
    </w:p>
    <w:p w14:paraId="3A513A93" w14:textId="3F638F6C" w:rsidR="004E7D0D" w:rsidRDefault="004E7D0D" w:rsidP="004E7D0D">
      <w:pPr>
        <w:pStyle w:val="ListParagraph"/>
        <w:numPr>
          <w:ilvl w:val="0"/>
          <w:numId w:val="7"/>
        </w:num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r>
        <w:rPr>
          <w:rFonts w:ascii="Century Gothic" w:hAnsi="Century Gothic" w:cs="Arial"/>
          <w:bCs/>
          <w:iCs/>
          <w:sz w:val="22"/>
          <w:szCs w:val="22"/>
        </w:rPr>
        <w:t>What if the director in #10 wanted to fill the positions of lead, supporting actor, extra 1, extra 2.</w:t>
      </w:r>
    </w:p>
    <w:p w14:paraId="5C3560B4" w14:textId="77777777" w:rsidR="004E7D0D" w:rsidRDefault="004E7D0D" w:rsidP="004E7D0D">
      <w:pPr>
        <w:pStyle w:val="ListParagraph"/>
        <w:numPr>
          <w:ilvl w:val="0"/>
          <w:numId w:val="7"/>
        </w:num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r>
        <w:rPr>
          <w:rFonts w:ascii="Century Gothic" w:hAnsi="Century Gothic" w:cs="Arial"/>
          <w:bCs/>
          <w:iCs/>
          <w:sz w:val="22"/>
          <w:szCs w:val="22"/>
        </w:rPr>
        <w:t>Suppose you find 7 articles related to the topic of your research paper.  In how many ways can you choose 5 articles to read?</w:t>
      </w:r>
    </w:p>
    <w:p w14:paraId="3B6CD8F8" w14:textId="77777777" w:rsidR="004E7D0D" w:rsidRDefault="004E7D0D" w:rsidP="004E7D0D">
      <w:pPr>
        <w:pStyle w:val="ListParagraph"/>
        <w:numPr>
          <w:ilvl w:val="0"/>
          <w:numId w:val="7"/>
        </w:num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r>
        <w:rPr>
          <w:rFonts w:ascii="Century Gothic" w:hAnsi="Century Gothic" w:cs="Arial"/>
          <w:bCs/>
          <w:iCs/>
          <w:sz w:val="22"/>
          <w:szCs w:val="22"/>
        </w:rPr>
        <w:t>You are trying to decide on a cell phone plan.  You can choose from 5 different phones and 3 different call/text/data plans.  How many different plans could you pick from?</w:t>
      </w:r>
    </w:p>
    <w:p w14:paraId="64FA14A3" w14:textId="77777777" w:rsidR="004E7D0D" w:rsidRDefault="004E7D0D" w:rsidP="004E7D0D">
      <w:p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p>
    <w:p w14:paraId="574112BD" w14:textId="77777777" w:rsidR="004E7D0D" w:rsidRDefault="004E7D0D" w:rsidP="004E7D0D">
      <w:p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p>
    <w:p w14:paraId="0F3AA6F8" w14:textId="77777777" w:rsidR="004E7D0D" w:rsidRDefault="004E7D0D" w:rsidP="004E7D0D">
      <w:p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p>
    <w:p w14:paraId="5F138CEF" w14:textId="77777777" w:rsidR="004E7D0D" w:rsidRDefault="004E7D0D" w:rsidP="004E7D0D">
      <w:p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
          <w:bCs/>
          <w:iCs/>
          <w:sz w:val="22"/>
          <w:szCs w:val="22"/>
        </w:rPr>
      </w:pPr>
      <w:r>
        <w:rPr>
          <w:rFonts w:ascii="Century Gothic" w:hAnsi="Century Gothic" w:cs="Arial"/>
          <w:b/>
          <w:bCs/>
          <w:iCs/>
          <w:sz w:val="22"/>
          <w:szCs w:val="22"/>
        </w:rPr>
        <w:t>Find the number of possible arrangements.</w:t>
      </w:r>
    </w:p>
    <w:p w14:paraId="19135266" w14:textId="77777777" w:rsidR="004E7D0D" w:rsidRDefault="004E7D0D" w:rsidP="004E7D0D">
      <w:pPr>
        <w:pStyle w:val="ListParagraph"/>
        <w:numPr>
          <w:ilvl w:val="0"/>
          <w:numId w:val="7"/>
        </w:num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r>
        <w:rPr>
          <w:rFonts w:ascii="Century Gothic" w:hAnsi="Century Gothic" w:cs="Arial"/>
          <w:bCs/>
          <w:iCs/>
          <w:sz w:val="22"/>
          <w:szCs w:val="22"/>
        </w:rPr>
        <w:t>The ski club with ten members is to choose three officers for captian, co-captain, and secretary.  How many ways can these offices be filled?</w:t>
      </w:r>
    </w:p>
    <w:p w14:paraId="28A4D4B6" w14:textId="77777777" w:rsidR="004E7D0D" w:rsidRDefault="004E7D0D" w:rsidP="004E7D0D">
      <w:p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p>
    <w:p w14:paraId="2DF4FD3C" w14:textId="77777777" w:rsidR="004E7D0D" w:rsidRDefault="004E7D0D" w:rsidP="004E7D0D">
      <w:p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p>
    <w:p w14:paraId="4FA2A7B3" w14:textId="77777777" w:rsidR="004E7D0D" w:rsidRDefault="004E7D0D" w:rsidP="004E7D0D">
      <w:pPr>
        <w:pStyle w:val="ListParagraph"/>
        <w:numPr>
          <w:ilvl w:val="0"/>
          <w:numId w:val="7"/>
        </w:num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r>
        <w:rPr>
          <w:rFonts w:ascii="Century Gothic" w:hAnsi="Century Gothic" w:cs="Arial"/>
          <w:bCs/>
          <w:iCs/>
          <w:sz w:val="22"/>
          <w:szCs w:val="22"/>
        </w:rPr>
        <w:t>An election ballot asks voters to select three city commissioners from a group of 6 candidates.  In how many ways can this be done?</w:t>
      </w:r>
    </w:p>
    <w:p w14:paraId="6B664A84" w14:textId="77777777" w:rsidR="004E7D0D" w:rsidRDefault="004E7D0D" w:rsidP="004E7D0D">
      <w:p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p>
    <w:p w14:paraId="5F16CF73" w14:textId="77777777" w:rsidR="004E7D0D" w:rsidRDefault="004E7D0D" w:rsidP="004E7D0D">
      <w:p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p>
    <w:p w14:paraId="63E6CE95" w14:textId="77777777" w:rsidR="004E7D0D" w:rsidRDefault="004E7D0D" w:rsidP="004E7D0D">
      <w:pPr>
        <w:pStyle w:val="ListParagraph"/>
        <w:numPr>
          <w:ilvl w:val="0"/>
          <w:numId w:val="7"/>
        </w:num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r>
        <w:rPr>
          <w:rFonts w:ascii="Century Gothic" w:hAnsi="Century Gothic" w:cs="Arial"/>
          <w:bCs/>
          <w:iCs/>
          <w:sz w:val="22"/>
          <w:szCs w:val="22"/>
        </w:rPr>
        <w:t>The company Sea Esta has ten members on its board of directors.  In how many ways can it elect a Presidents, Vice-President, Secretary, and Treasurer?</w:t>
      </w:r>
    </w:p>
    <w:p w14:paraId="2F3C837A" w14:textId="77777777" w:rsidR="004E7D0D" w:rsidRDefault="004E7D0D" w:rsidP="004E7D0D">
      <w:p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p>
    <w:p w14:paraId="148B785D" w14:textId="77777777" w:rsidR="004E7D0D" w:rsidRDefault="004E7D0D" w:rsidP="004E7D0D">
      <w:p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p>
    <w:p w14:paraId="78B87537" w14:textId="77777777" w:rsidR="00E94521" w:rsidRPr="00E94521" w:rsidRDefault="004E7D0D" w:rsidP="00E94521">
      <w:pPr>
        <w:pStyle w:val="ListParagraph"/>
        <w:numPr>
          <w:ilvl w:val="0"/>
          <w:numId w:val="7"/>
        </w:numPr>
        <w:rPr>
          <w:rFonts w:ascii="Century Gothic" w:hAnsi="Century Gothic" w:cs="Arial"/>
          <w:bCs/>
          <w:iCs/>
          <w:sz w:val="22"/>
          <w:szCs w:val="22"/>
        </w:rPr>
      </w:pPr>
      <w:r w:rsidRPr="00E94521">
        <w:rPr>
          <w:rFonts w:ascii="Century Gothic" w:hAnsi="Century Gothic" w:cs="Arial"/>
          <w:bCs/>
          <w:iCs/>
          <w:sz w:val="22"/>
          <w:szCs w:val="22"/>
        </w:rPr>
        <w:t xml:space="preserve"> </w:t>
      </w:r>
      <w:r w:rsidR="00E94521" w:rsidRPr="00E94521">
        <w:rPr>
          <w:rFonts w:ascii="Century Gothic" w:hAnsi="Century Gothic" w:cs="Arial"/>
          <w:bCs/>
          <w:iCs/>
          <w:sz w:val="22"/>
          <w:szCs w:val="22"/>
        </w:rPr>
        <w:t>A popular brand of pen is available in three colors, and four tips.  How many different choices of pens do you have with this brand?</w:t>
      </w:r>
    </w:p>
    <w:p w14:paraId="6981FE52" w14:textId="7CB9927C" w:rsidR="004E7D0D" w:rsidRDefault="00E94521" w:rsidP="004E7D0D">
      <w:pPr>
        <w:pStyle w:val="ListParagraph"/>
        <w:numPr>
          <w:ilvl w:val="0"/>
          <w:numId w:val="7"/>
        </w:num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r>
        <w:rPr>
          <w:rFonts w:ascii="Century Gothic" w:hAnsi="Century Gothic" w:cs="Arial"/>
          <w:bCs/>
          <w:iCs/>
          <w:sz w:val="22"/>
          <w:szCs w:val="22"/>
        </w:rPr>
        <w:lastRenderedPageBreak/>
        <w:t>A four person committee is to be elected from an organization’s membership of 11 people.  How many different committees are possible?</w:t>
      </w:r>
    </w:p>
    <w:p w14:paraId="7635A444" w14:textId="7A4D6947" w:rsidR="00E94521" w:rsidRDefault="00E94521" w:rsidP="00E94521">
      <w:p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ind w:left="360"/>
        <w:rPr>
          <w:rFonts w:ascii="Century Gothic" w:hAnsi="Century Gothic" w:cs="Arial"/>
          <w:bCs/>
          <w:iCs/>
          <w:sz w:val="22"/>
          <w:szCs w:val="22"/>
        </w:rPr>
      </w:pPr>
    </w:p>
    <w:p w14:paraId="06CCB106" w14:textId="4C3C360A" w:rsidR="00E94521" w:rsidRDefault="00E94521" w:rsidP="00E94521">
      <w:p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ind w:left="360"/>
        <w:rPr>
          <w:rFonts w:ascii="Century Gothic" w:hAnsi="Century Gothic" w:cs="Arial"/>
          <w:bCs/>
          <w:iCs/>
          <w:sz w:val="22"/>
          <w:szCs w:val="22"/>
        </w:rPr>
      </w:pPr>
    </w:p>
    <w:p w14:paraId="3CF1F4ED" w14:textId="46E0FABB" w:rsidR="00E94521" w:rsidRDefault="00E94521" w:rsidP="00E94521">
      <w:pPr>
        <w:pStyle w:val="ListParagraph"/>
        <w:numPr>
          <w:ilvl w:val="0"/>
          <w:numId w:val="7"/>
        </w:num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r>
        <w:rPr>
          <w:rFonts w:ascii="Century Gothic" w:hAnsi="Century Gothic" w:cs="Arial"/>
          <w:bCs/>
          <w:iCs/>
          <w:sz w:val="22"/>
          <w:szCs w:val="22"/>
        </w:rPr>
        <w:t>A segment of a radio show wants to play 7 songs in a row without interruption.  If there are 12 songs to choose from, in how many ways can the songs for this segment be arranged?</w:t>
      </w:r>
    </w:p>
    <w:p w14:paraId="3FFFBC43" w14:textId="053C1F50" w:rsidR="00E94521" w:rsidRDefault="00E94521" w:rsidP="00E94521">
      <w:p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ind w:left="360"/>
        <w:rPr>
          <w:rFonts w:ascii="Century Gothic" w:hAnsi="Century Gothic" w:cs="Arial"/>
          <w:bCs/>
          <w:iCs/>
          <w:sz w:val="22"/>
          <w:szCs w:val="22"/>
        </w:rPr>
      </w:pPr>
    </w:p>
    <w:p w14:paraId="6E89E3BA" w14:textId="6AC0AE72" w:rsidR="00E94521" w:rsidRDefault="00E94521" w:rsidP="00E94521">
      <w:p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ind w:left="360"/>
        <w:rPr>
          <w:rFonts w:ascii="Century Gothic" w:hAnsi="Century Gothic" w:cs="Arial"/>
          <w:bCs/>
          <w:iCs/>
          <w:sz w:val="22"/>
          <w:szCs w:val="22"/>
        </w:rPr>
      </w:pPr>
    </w:p>
    <w:p w14:paraId="7CF13B6E" w14:textId="240ED3E6" w:rsidR="00E94521" w:rsidRDefault="00E94521" w:rsidP="00E94521">
      <w:pPr>
        <w:pStyle w:val="ListParagraph"/>
        <w:numPr>
          <w:ilvl w:val="0"/>
          <w:numId w:val="7"/>
        </w:num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r>
        <w:rPr>
          <w:rFonts w:ascii="Century Gothic" w:hAnsi="Century Gothic" w:cs="Arial"/>
          <w:bCs/>
          <w:iCs/>
          <w:sz w:val="22"/>
          <w:szCs w:val="22"/>
        </w:rPr>
        <w:t xml:space="preserve"> Suppose you are asked to list, in order of preference, the three best movies you have seen in the last year.  If you saw 6 movies, how many ways can the three best be chosen and ranked?</w:t>
      </w:r>
    </w:p>
    <w:p w14:paraId="67E3DBB2" w14:textId="3B895823" w:rsidR="00E94521" w:rsidRDefault="00E94521" w:rsidP="00E94521">
      <w:p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p>
    <w:p w14:paraId="1F06FD00" w14:textId="455059E2" w:rsidR="00E94521" w:rsidRDefault="00E94521" w:rsidP="00E94521">
      <w:p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p>
    <w:p w14:paraId="36951DCD" w14:textId="0D7742AF" w:rsidR="00E94521" w:rsidRDefault="00E94521" w:rsidP="00E94521">
      <w:pPr>
        <w:pStyle w:val="ListParagraph"/>
        <w:numPr>
          <w:ilvl w:val="0"/>
          <w:numId w:val="7"/>
        </w:num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r>
        <w:rPr>
          <w:rFonts w:ascii="Century Gothic" w:hAnsi="Century Gothic" w:cs="Arial"/>
          <w:bCs/>
          <w:iCs/>
          <w:sz w:val="22"/>
          <w:szCs w:val="22"/>
        </w:rPr>
        <w:t>You are on your way to Hawaii, but your parents say that your packing is limited to 4 pairs of shorts, 2 pairs of pants, 5 tops, and 3 shoes.  How many different outfits can you create?</w:t>
      </w:r>
    </w:p>
    <w:p w14:paraId="3345F9DC" w14:textId="38AF6744" w:rsidR="00E94521" w:rsidRDefault="00E94521" w:rsidP="00E94521">
      <w:p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ind w:left="360"/>
        <w:rPr>
          <w:rFonts w:ascii="Century Gothic" w:hAnsi="Century Gothic" w:cs="Arial"/>
          <w:bCs/>
          <w:iCs/>
          <w:sz w:val="22"/>
          <w:szCs w:val="22"/>
        </w:rPr>
      </w:pPr>
    </w:p>
    <w:p w14:paraId="3C1970C0" w14:textId="3C0B66F5" w:rsidR="00E94521" w:rsidRDefault="00E94521" w:rsidP="00E94521">
      <w:p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ind w:left="360"/>
        <w:rPr>
          <w:rFonts w:ascii="Century Gothic" w:hAnsi="Century Gothic" w:cs="Arial"/>
          <w:bCs/>
          <w:iCs/>
          <w:sz w:val="22"/>
          <w:szCs w:val="22"/>
        </w:rPr>
      </w:pPr>
    </w:p>
    <w:p w14:paraId="1C79A537" w14:textId="755F757E" w:rsidR="00E94521" w:rsidRDefault="00E94521" w:rsidP="00E94521">
      <w:pPr>
        <w:pStyle w:val="ListParagraph"/>
        <w:numPr>
          <w:ilvl w:val="0"/>
          <w:numId w:val="7"/>
        </w:num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r>
        <w:rPr>
          <w:rFonts w:ascii="Century Gothic" w:hAnsi="Century Gothic" w:cs="Arial"/>
          <w:bCs/>
          <w:iCs/>
          <w:sz w:val="22"/>
          <w:szCs w:val="22"/>
        </w:rPr>
        <w:t>You are on your way to your grandparents house for the weekend and you want to take 4 books to read.  If you have 12 books to chose from, how many different collections of 4 books can you take?</w:t>
      </w:r>
    </w:p>
    <w:p w14:paraId="6A2B6140" w14:textId="38D6AE54" w:rsidR="00E94521" w:rsidRDefault="00E94521" w:rsidP="00E94521">
      <w:p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ind w:left="360"/>
        <w:rPr>
          <w:rFonts w:ascii="Century Gothic" w:hAnsi="Century Gothic" w:cs="Arial"/>
          <w:bCs/>
          <w:iCs/>
          <w:sz w:val="22"/>
          <w:szCs w:val="22"/>
        </w:rPr>
      </w:pPr>
    </w:p>
    <w:p w14:paraId="1EEA907A" w14:textId="66F87A91" w:rsidR="00E94521" w:rsidRDefault="00E94521" w:rsidP="00E94521">
      <w:p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ind w:left="360"/>
        <w:rPr>
          <w:rFonts w:ascii="Century Gothic" w:hAnsi="Century Gothic" w:cs="Arial"/>
          <w:bCs/>
          <w:iCs/>
          <w:sz w:val="22"/>
          <w:szCs w:val="22"/>
        </w:rPr>
      </w:pPr>
    </w:p>
    <w:p w14:paraId="65830A07" w14:textId="44F36E6F" w:rsidR="00E94521" w:rsidRDefault="00E94521" w:rsidP="00E94521">
      <w:pPr>
        <w:pStyle w:val="ListParagraph"/>
        <w:numPr>
          <w:ilvl w:val="0"/>
          <w:numId w:val="7"/>
        </w:num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r>
        <w:rPr>
          <w:rFonts w:ascii="Century Gothic" w:hAnsi="Century Gothic" w:cs="Arial"/>
          <w:bCs/>
          <w:iCs/>
          <w:sz w:val="22"/>
          <w:szCs w:val="22"/>
        </w:rPr>
        <w:t xml:space="preserve"> There are 12 stanbys who hope to get on a flight to Hawaii, but there are only 6 seats available.  How many different ways can the 6 people be selected?</w:t>
      </w:r>
    </w:p>
    <w:p w14:paraId="49E064A3" w14:textId="6148DC07" w:rsidR="00E94521" w:rsidRDefault="00E94521" w:rsidP="00E94521">
      <w:p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ind w:left="360"/>
        <w:rPr>
          <w:rFonts w:ascii="Century Gothic" w:hAnsi="Century Gothic" w:cs="Arial"/>
          <w:bCs/>
          <w:iCs/>
          <w:sz w:val="22"/>
          <w:szCs w:val="22"/>
        </w:rPr>
      </w:pPr>
    </w:p>
    <w:p w14:paraId="432DE6EA" w14:textId="13574E2D" w:rsidR="00E94521" w:rsidRDefault="00E94521" w:rsidP="00E94521">
      <w:p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ind w:left="360"/>
        <w:rPr>
          <w:rFonts w:ascii="Century Gothic" w:hAnsi="Century Gothic" w:cs="Arial"/>
          <w:bCs/>
          <w:iCs/>
          <w:sz w:val="22"/>
          <w:szCs w:val="22"/>
        </w:rPr>
      </w:pPr>
    </w:p>
    <w:p w14:paraId="175EBE03" w14:textId="78A2B387" w:rsidR="00E94521" w:rsidRDefault="00E94521" w:rsidP="00E94521">
      <w:pPr>
        <w:pStyle w:val="ListParagraph"/>
        <w:numPr>
          <w:ilvl w:val="0"/>
          <w:numId w:val="7"/>
        </w:num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r>
        <w:rPr>
          <w:rFonts w:ascii="Century Gothic" w:hAnsi="Century Gothic" w:cs="Arial"/>
          <w:bCs/>
          <w:iCs/>
          <w:sz w:val="22"/>
          <w:szCs w:val="22"/>
        </w:rPr>
        <w:t xml:space="preserve"> </w:t>
      </w:r>
      <w:r w:rsidR="001E76BF">
        <w:rPr>
          <w:rFonts w:ascii="Century Gothic" w:hAnsi="Century Gothic" w:cs="Arial"/>
          <w:bCs/>
          <w:iCs/>
          <w:sz w:val="22"/>
          <w:szCs w:val="22"/>
        </w:rPr>
        <w:t>In the Long Beach Air Race six planes are entered and there are no ties.  In how many ways can the first three finishers come in?</w:t>
      </w:r>
    </w:p>
    <w:p w14:paraId="14CE4625" w14:textId="43EF9C17" w:rsidR="001E76BF" w:rsidRDefault="001E76BF" w:rsidP="001E76BF">
      <w:p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p>
    <w:p w14:paraId="5A43FBF1" w14:textId="4EC8EE81" w:rsidR="001E76BF" w:rsidRDefault="001E76BF" w:rsidP="001E76BF">
      <w:p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p>
    <w:p w14:paraId="0D72BD0F" w14:textId="12CBFF74" w:rsidR="001E76BF" w:rsidRDefault="001E76BF" w:rsidP="001E76BF">
      <w:pPr>
        <w:pStyle w:val="ListParagraph"/>
        <w:numPr>
          <w:ilvl w:val="0"/>
          <w:numId w:val="7"/>
        </w:num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r>
        <w:rPr>
          <w:rFonts w:ascii="Century Gothic" w:hAnsi="Century Gothic" w:cs="Arial"/>
          <w:bCs/>
          <w:iCs/>
          <w:sz w:val="22"/>
          <w:szCs w:val="22"/>
        </w:rPr>
        <w:t>Seven bands have signed up to perform at the benefit concert but there is only enough time for 4 bands.  How many different band lineups are possible?</w:t>
      </w:r>
    </w:p>
    <w:p w14:paraId="3713C20F" w14:textId="13C5915F" w:rsidR="001E76BF" w:rsidRDefault="001E76BF" w:rsidP="001E76BF">
      <w:p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ind w:left="360"/>
        <w:rPr>
          <w:rFonts w:ascii="Century Gothic" w:hAnsi="Century Gothic" w:cs="Arial"/>
          <w:bCs/>
          <w:iCs/>
          <w:sz w:val="22"/>
          <w:szCs w:val="22"/>
        </w:rPr>
      </w:pPr>
    </w:p>
    <w:p w14:paraId="1D6697D2" w14:textId="1978A0BE" w:rsidR="001E76BF" w:rsidRDefault="001E76BF" w:rsidP="00B402C8">
      <w:p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p>
    <w:p w14:paraId="43BB5857" w14:textId="527658FD" w:rsidR="00B402C8" w:rsidRDefault="00B402C8" w:rsidP="00B402C8">
      <w:pPr>
        <w:pStyle w:val="ListParagraph"/>
        <w:numPr>
          <w:ilvl w:val="0"/>
          <w:numId w:val="7"/>
        </w:num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r>
        <w:rPr>
          <w:rFonts w:ascii="Century Gothic" w:hAnsi="Century Gothic" w:cs="Arial"/>
          <w:bCs/>
          <w:iCs/>
          <w:sz w:val="22"/>
          <w:szCs w:val="22"/>
        </w:rPr>
        <w:t xml:space="preserve"> How many three-character internet domain names are possible if:</w:t>
      </w:r>
    </w:p>
    <w:p w14:paraId="2140B72E" w14:textId="76B037FF" w:rsidR="00B402C8" w:rsidRDefault="00B402C8" w:rsidP="00B402C8">
      <w:pPr>
        <w:pStyle w:val="ListParagraph"/>
        <w:numPr>
          <w:ilvl w:val="1"/>
          <w:numId w:val="7"/>
        </w:num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r>
        <w:rPr>
          <w:rFonts w:ascii="Century Gothic" w:hAnsi="Century Gothic" w:cs="Arial"/>
          <w:bCs/>
          <w:iCs/>
          <w:sz w:val="22"/>
          <w:szCs w:val="22"/>
        </w:rPr>
        <w:t>We can use letters only with no repetition?</w:t>
      </w:r>
    </w:p>
    <w:p w14:paraId="6DDB9AFA" w14:textId="31D91D4F" w:rsidR="00B402C8" w:rsidRDefault="00B402C8" w:rsidP="00B402C8">
      <w:pPr>
        <w:pStyle w:val="ListParagraph"/>
        <w:numPr>
          <w:ilvl w:val="1"/>
          <w:numId w:val="7"/>
        </w:num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r>
        <w:rPr>
          <w:rFonts w:ascii="Century Gothic" w:hAnsi="Century Gothic" w:cs="Arial"/>
          <w:bCs/>
          <w:iCs/>
          <w:sz w:val="22"/>
          <w:szCs w:val="22"/>
        </w:rPr>
        <w:t>We can use letters or digits with repetition?</w:t>
      </w:r>
    </w:p>
    <w:p w14:paraId="71462501" w14:textId="2DD6E7FB" w:rsidR="00B402C8" w:rsidRDefault="00B402C8" w:rsidP="00B402C8">
      <w:p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p>
    <w:p w14:paraId="288E60FA" w14:textId="17EBDDC3" w:rsidR="00B402C8" w:rsidRDefault="00B402C8" w:rsidP="00B402C8">
      <w:p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p>
    <w:p w14:paraId="4EA748F2" w14:textId="0A62F79F" w:rsidR="00B402C8" w:rsidRDefault="00B402C8" w:rsidP="00B402C8">
      <w:pPr>
        <w:pStyle w:val="ListParagraph"/>
        <w:numPr>
          <w:ilvl w:val="0"/>
          <w:numId w:val="7"/>
        </w:num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r>
        <w:rPr>
          <w:rFonts w:ascii="Century Gothic" w:hAnsi="Century Gothic" w:cs="Arial"/>
          <w:bCs/>
          <w:iCs/>
          <w:sz w:val="22"/>
          <w:szCs w:val="22"/>
        </w:rPr>
        <w:t>From 1959-1999, license plates in New Jersey followed the pattern of 3 letters followed by 3 numbers.  After 1999, the pattern changed to 3 letters, followed by 2 digits, followed by another letter.  There are no restrictions on the letters or digits.</w:t>
      </w:r>
    </w:p>
    <w:p w14:paraId="11C24E27" w14:textId="0EC590B7" w:rsidR="00B402C8" w:rsidRDefault="00B402C8" w:rsidP="00B402C8">
      <w:pPr>
        <w:pStyle w:val="ListParagraph"/>
        <w:numPr>
          <w:ilvl w:val="1"/>
          <w:numId w:val="7"/>
        </w:num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r>
        <w:rPr>
          <w:rFonts w:ascii="Century Gothic" w:hAnsi="Century Gothic" w:cs="Arial"/>
          <w:bCs/>
          <w:iCs/>
          <w:sz w:val="22"/>
          <w:szCs w:val="22"/>
        </w:rPr>
        <w:t>How many license plates were possible between 1959-1999?</w:t>
      </w:r>
    </w:p>
    <w:p w14:paraId="4C4D720E" w14:textId="3B59C136" w:rsidR="00B402C8" w:rsidRDefault="00B402C8" w:rsidP="00B402C8">
      <w:pPr>
        <w:pStyle w:val="ListParagraph"/>
        <w:numPr>
          <w:ilvl w:val="1"/>
          <w:numId w:val="7"/>
        </w:num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r>
        <w:rPr>
          <w:rFonts w:ascii="Century Gothic" w:hAnsi="Century Gothic" w:cs="Arial"/>
          <w:bCs/>
          <w:iCs/>
          <w:sz w:val="22"/>
          <w:szCs w:val="22"/>
        </w:rPr>
        <w:t>How many license plates are available after 1999?</w:t>
      </w:r>
    </w:p>
    <w:p w14:paraId="7D55F786" w14:textId="2CE6A15D" w:rsidR="00B402C8" w:rsidRDefault="00B402C8" w:rsidP="00B402C8">
      <w:p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p>
    <w:p w14:paraId="26C93E75" w14:textId="3F395EC1" w:rsidR="00B402C8" w:rsidRDefault="00B402C8" w:rsidP="00B402C8">
      <w:p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r>
        <w:rPr>
          <w:rFonts w:ascii="Century Gothic" w:hAnsi="Century Gothic" w:cs="Arial"/>
          <w:bCs/>
          <w:iCs/>
          <w:sz w:val="22"/>
          <w:szCs w:val="22"/>
        </w:rPr>
        <w:t xml:space="preserve"> </w:t>
      </w:r>
    </w:p>
    <w:p w14:paraId="48271D09" w14:textId="7B1A7E37" w:rsidR="00B402C8" w:rsidRDefault="00B402C8" w:rsidP="00B402C8">
      <w:pPr>
        <w:pStyle w:val="ListParagraph"/>
        <w:numPr>
          <w:ilvl w:val="0"/>
          <w:numId w:val="7"/>
        </w:num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r>
        <w:rPr>
          <w:rFonts w:ascii="Century Gothic" w:hAnsi="Century Gothic" w:cs="Arial"/>
          <w:bCs/>
          <w:iCs/>
          <w:sz w:val="22"/>
          <w:szCs w:val="22"/>
        </w:rPr>
        <w:t xml:space="preserve">Suppose New Jersey decided to not allow the letters D, T, or X in the first position OR the letters I, O, or Q in </w:t>
      </w:r>
      <w:r>
        <w:rPr>
          <w:rFonts w:ascii="Century Gothic" w:hAnsi="Century Gothic" w:cs="Arial"/>
          <w:b/>
          <w:bCs/>
          <w:iCs/>
          <w:sz w:val="22"/>
          <w:szCs w:val="22"/>
        </w:rPr>
        <w:t>any</w:t>
      </w:r>
      <w:r>
        <w:rPr>
          <w:rFonts w:ascii="Century Gothic" w:hAnsi="Century Gothic" w:cs="Arial"/>
          <w:bCs/>
          <w:iCs/>
          <w:sz w:val="22"/>
          <w:szCs w:val="22"/>
        </w:rPr>
        <w:t xml:space="preserve"> position.  How many license plates are available after 1999?</w:t>
      </w:r>
    </w:p>
    <w:p w14:paraId="4268EEE7" w14:textId="3A69F173" w:rsidR="00B402C8" w:rsidRDefault="00B402C8" w:rsidP="00B402C8">
      <w:p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p>
    <w:p w14:paraId="0D609A87" w14:textId="77777777" w:rsidR="00B402C8" w:rsidRPr="00B402C8" w:rsidRDefault="00B402C8" w:rsidP="00B402C8">
      <w:pPr>
        <w:tabs>
          <w:tab w:val="left" w:pos="0"/>
          <w:tab w:val="left" w:pos="360"/>
          <w:tab w:val="left" w:pos="806"/>
          <w:tab w:val="left" w:pos="1209"/>
          <w:tab w:val="left" w:pos="1612"/>
          <w:tab w:val="left" w:pos="2016"/>
          <w:tab w:val="left" w:pos="2419"/>
          <w:tab w:val="left" w:pos="2822"/>
          <w:tab w:val="left" w:pos="3225"/>
          <w:tab w:val="left" w:pos="3628"/>
          <w:tab w:val="left" w:pos="4032"/>
          <w:tab w:val="left" w:pos="4435"/>
          <w:tab w:val="left" w:pos="4838"/>
          <w:tab w:val="left" w:pos="5241"/>
          <w:tab w:val="left" w:pos="5644"/>
          <w:tab w:val="left" w:pos="6048"/>
          <w:tab w:val="left" w:pos="6451"/>
          <w:tab w:val="left" w:pos="6854"/>
          <w:tab w:val="left" w:pos="7257"/>
          <w:tab w:val="left" w:pos="7660"/>
          <w:tab w:val="left" w:pos="8064"/>
          <w:tab w:val="left" w:pos="8467"/>
          <w:tab w:val="left" w:pos="8870"/>
          <w:tab w:val="left" w:pos="9273"/>
          <w:tab w:val="left" w:pos="9676"/>
          <w:tab w:val="left" w:pos="10080"/>
          <w:tab w:val="left" w:pos="10483"/>
        </w:tabs>
        <w:rPr>
          <w:rFonts w:ascii="Century Gothic" w:hAnsi="Century Gothic" w:cs="Arial"/>
          <w:bCs/>
          <w:iCs/>
          <w:sz w:val="22"/>
          <w:szCs w:val="22"/>
        </w:rPr>
      </w:pPr>
      <w:bookmarkStart w:id="0" w:name="_GoBack"/>
      <w:bookmarkEnd w:id="0"/>
    </w:p>
    <w:sectPr w:rsidR="00B402C8" w:rsidRPr="00B402C8" w:rsidSect="00805E65">
      <w:pgSz w:w="12240" w:h="15840"/>
      <w:pgMar w:top="720" w:right="720" w:bottom="720" w:left="720" w:header="1440" w:footer="144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816EE1E" w14:textId="77777777" w:rsidR="006652FD" w:rsidRDefault="006652FD">
      <w:r>
        <w:separator/>
      </w:r>
    </w:p>
  </w:endnote>
  <w:endnote w:type="continuationSeparator" w:id="0">
    <w:p w14:paraId="0E9BAA8F" w14:textId="77777777" w:rsidR="006652FD" w:rsidRDefault="006652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80DDBAB" w14:textId="77777777" w:rsidR="006652FD" w:rsidRDefault="006652FD">
      <w:r>
        <w:separator/>
      </w:r>
    </w:p>
  </w:footnote>
  <w:footnote w:type="continuationSeparator" w:id="0">
    <w:p w14:paraId="19092F3E" w14:textId="77777777" w:rsidR="006652FD" w:rsidRDefault="006652F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2458E7"/>
    <w:multiLevelType w:val="hybridMultilevel"/>
    <w:tmpl w:val="1FB008D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A3D4724"/>
    <w:multiLevelType w:val="hybridMultilevel"/>
    <w:tmpl w:val="EEFCD34C"/>
    <w:lvl w:ilvl="0" w:tplc="A9302FB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29B40839"/>
    <w:multiLevelType w:val="hybridMultilevel"/>
    <w:tmpl w:val="1A245256"/>
    <w:lvl w:ilvl="0" w:tplc="908A9D3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4DDC2FE4"/>
    <w:multiLevelType w:val="hybridMultilevel"/>
    <w:tmpl w:val="5F1AFB2A"/>
    <w:lvl w:ilvl="0" w:tplc="470886F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E026606"/>
    <w:multiLevelType w:val="hybridMultilevel"/>
    <w:tmpl w:val="459A8ED6"/>
    <w:lvl w:ilvl="0" w:tplc="0409000F">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EC04609"/>
    <w:multiLevelType w:val="hybridMultilevel"/>
    <w:tmpl w:val="FA52D7DC"/>
    <w:lvl w:ilvl="0" w:tplc="0409000F">
      <w:start w:val="1"/>
      <w:numFmt w:val="decimal"/>
      <w:lvlText w:val="%1."/>
      <w:lvlJc w:val="left"/>
      <w:pPr>
        <w:ind w:left="720" w:hanging="360"/>
      </w:pPr>
      <w:rPr>
        <w:rFonts w:hint="default"/>
        <w:b w:val="0"/>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386287A"/>
    <w:multiLevelType w:val="hybridMultilevel"/>
    <w:tmpl w:val="8EDC13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1"/>
  </w:num>
  <w:num w:numId="4">
    <w:abstractNumId w:val="6"/>
  </w:num>
  <w:num w:numId="5">
    <w:abstractNumId w:val="2"/>
  </w:num>
  <w:num w:numId="6">
    <w:abstractNumId w:val="4"/>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C3F11"/>
    <w:rsid w:val="001E76BF"/>
    <w:rsid w:val="002807B4"/>
    <w:rsid w:val="002A69E0"/>
    <w:rsid w:val="00317204"/>
    <w:rsid w:val="003A34F5"/>
    <w:rsid w:val="00477672"/>
    <w:rsid w:val="004C2593"/>
    <w:rsid w:val="004E7D0D"/>
    <w:rsid w:val="005331D3"/>
    <w:rsid w:val="00612BDB"/>
    <w:rsid w:val="006652FD"/>
    <w:rsid w:val="006D0C35"/>
    <w:rsid w:val="006D6354"/>
    <w:rsid w:val="00764CC9"/>
    <w:rsid w:val="007B3208"/>
    <w:rsid w:val="007C3F11"/>
    <w:rsid w:val="007D4F90"/>
    <w:rsid w:val="007E677A"/>
    <w:rsid w:val="00805E65"/>
    <w:rsid w:val="00813D0F"/>
    <w:rsid w:val="00831811"/>
    <w:rsid w:val="00A17B4D"/>
    <w:rsid w:val="00A430DA"/>
    <w:rsid w:val="00AB43CE"/>
    <w:rsid w:val="00B402C8"/>
    <w:rsid w:val="00B9008C"/>
    <w:rsid w:val="00C06246"/>
    <w:rsid w:val="00D005BB"/>
    <w:rsid w:val="00D666E7"/>
    <w:rsid w:val="00E94521"/>
    <w:rsid w:val="00ED5BB6"/>
    <w:rsid w:val="00F5154A"/>
    <w:rsid w:val="00F93E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2"/>
    <o:shapelayout v:ext="edit">
      <o:idmap v:ext="edit" data="1"/>
    </o:shapelayout>
  </w:shapeDefaults>
  <w:decimalSymbol w:val="."/>
  <w:listSeparator w:val=","/>
  <w14:docId w14:val="42118A23"/>
  <w14:defaultImageDpi w14:val="32767"/>
  <w15:chartTrackingRefBased/>
  <w15:docId w15:val="{8AB21287-0F43-4F7A-89FD-327D81399E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C3F11"/>
    <w:pPr>
      <w:ind w:left="720"/>
      <w:contextualSpacing/>
    </w:pPr>
  </w:style>
  <w:style w:type="paragraph" w:styleId="BalloonText">
    <w:name w:val="Balloon Text"/>
    <w:basedOn w:val="Normal"/>
    <w:link w:val="BalloonTextChar"/>
    <w:uiPriority w:val="99"/>
    <w:semiHidden/>
    <w:unhideWhenUsed/>
    <w:rsid w:val="007E677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E677A"/>
    <w:rPr>
      <w:rFonts w:ascii="Segoe UI" w:hAnsi="Segoe UI" w:cs="Segoe UI"/>
      <w:sz w:val="18"/>
      <w:szCs w:val="18"/>
    </w:rPr>
  </w:style>
  <w:style w:type="table" w:styleId="TableGrid">
    <w:name w:val="Table Grid"/>
    <w:basedOn w:val="TableNormal"/>
    <w:uiPriority w:val="39"/>
    <w:rsid w:val="007E677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8</TotalTime>
  <Pages>2</Pages>
  <Words>738</Words>
  <Characters>4207</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49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Ed Morris</cp:lastModifiedBy>
  <cp:revision>3</cp:revision>
  <cp:lastPrinted>2016-10-10T14:20:00Z</cp:lastPrinted>
  <dcterms:created xsi:type="dcterms:W3CDTF">2016-11-11T15:07:00Z</dcterms:created>
  <dcterms:modified xsi:type="dcterms:W3CDTF">2019-04-26T14: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